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8" r:id="rId12"/>
    <p:sldId id="265" r:id="rId13"/>
    <p:sldId id="266" r:id="rId14"/>
  </p:sldIdLst>
  <p:sldSz cx="6858000" cy="9144000" type="screen4x3"/>
  <p:notesSz cx="6858000" cy="9144000"/>
  <p:custDataLst>
    <p:tags r:id="rId16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2820" y="-9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l-GR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l-GR" dirty="0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143125" y="685800"/>
            <a:ext cx="257175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ext styles</a:t>
            </a:r>
          </a:p>
          <a:p>
            <a:pPr lvl="1"/>
            <a:r>
              <a:rPr lang="el-GR" smtClean="0"/>
              <a:t>Second level</a:t>
            </a:r>
          </a:p>
          <a:p>
            <a:pPr lvl="2"/>
            <a:r>
              <a:rPr lang="el-GR" smtClean="0"/>
              <a:t>Third level</a:t>
            </a:r>
          </a:p>
          <a:p>
            <a:pPr lvl="3"/>
            <a:r>
              <a:rPr lang="el-GR" smtClean="0"/>
              <a:t>Fourth level</a:t>
            </a:r>
          </a:p>
          <a:p>
            <a:pPr lvl="4"/>
            <a:r>
              <a:rPr lang="el-GR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l-GR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E1E2070-2558-4ED1-BE6F-0C3C783992E3}" type="slidenum">
              <a:rPr lang="el-GR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834658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038"/>
            <a:ext cx="5829300" cy="1960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8D7834-5C89-4E21-852B-6AFF645FFFF2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205F6-8466-48CC-B58B-D879CB94FE6F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366713"/>
            <a:ext cx="1543050" cy="7800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366713"/>
            <a:ext cx="4476750" cy="7800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8AB261-566C-434F-828F-249F7D82AEA4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0FD429-D834-4804-892E-485E1DBF2441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5875338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3875088"/>
            <a:ext cx="5829300" cy="20002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41C2E9-D6FB-4A32-B1B4-746C3338B8C5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118D56-84FD-46D1-8FDA-C76C4687641B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046288"/>
            <a:ext cx="3030538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900363"/>
            <a:ext cx="3030538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2046288"/>
            <a:ext cx="3030537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2900363"/>
            <a:ext cx="3030537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655668-C6E8-483F-A11F-92663396CFBF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82EB24-785E-4EBC-94E9-1D25CA79F1D5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46DDC7-ED7A-4AD9-AE4D-F27CEC4CE372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3538"/>
            <a:ext cx="2255838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63538"/>
            <a:ext cx="3833812" cy="78041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912938"/>
            <a:ext cx="2255838" cy="62547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FF71A3-4139-49C1-A778-A43453411F89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6400800"/>
            <a:ext cx="4114800" cy="7556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81756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7156450"/>
            <a:ext cx="4114800" cy="10731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5C4F27-E31C-43FE-8D24-602E2EAFAD96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366713"/>
            <a:ext cx="6172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2133600"/>
            <a:ext cx="6172200" cy="603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ext styles</a:t>
            </a:r>
          </a:p>
          <a:p>
            <a:pPr lvl="1"/>
            <a:r>
              <a:rPr lang="el-GR" smtClean="0"/>
              <a:t>Second level</a:t>
            </a:r>
          </a:p>
          <a:p>
            <a:pPr lvl="2"/>
            <a:r>
              <a:rPr lang="el-GR" smtClean="0"/>
              <a:t>Third level</a:t>
            </a:r>
          </a:p>
          <a:p>
            <a:pPr lvl="3"/>
            <a:r>
              <a:rPr lang="el-GR" smtClean="0"/>
              <a:t>Fourth level</a:t>
            </a:r>
          </a:p>
          <a:p>
            <a:pPr lvl="4"/>
            <a:r>
              <a:rPr lang="el-G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" y="8326438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l-G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150" y="8326438"/>
            <a:ext cx="21717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l-G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8326438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8592E2C-D910-4B7A-9A79-160BDC874F93}" type="slidenum">
              <a:rPr lang="el-GR"/>
              <a:pPr/>
              <a:t>‹#›</a:t>
            </a:fld>
            <a:endParaRPr lang="el-G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9.wmf"/><Relationship Id="rId3" Type="http://schemas.openxmlformats.org/officeDocument/2006/relationships/image" Target="../media/image20.jpeg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889125" y="547688"/>
            <a:ext cx="2868613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l-GR" b="1" dirty="0"/>
              <a:t>ΑΠΟΤΥΧΙΑ ΤΗΣ ΑΓΟΡΑΣ</a:t>
            </a:r>
          </a:p>
          <a:p>
            <a:pPr algn="ctr"/>
            <a:endParaRPr lang="en-US" dirty="0"/>
          </a:p>
          <a:p>
            <a:pPr algn="ctr"/>
            <a:r>
              <a:rPr lang="el-GR" dirty="0"/>
              <a:t>ΑΛΛΑ ΤΙ ΕΙΝΑΙ ΑΓΟΡΑ? 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20713" y="2700338"/>
            <a:ext cx="56356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dirty="0"/>
              <a:t>Όταν η αγορά λειτουργεί απρόσκοπτα</a:t>
            </a:r>
            <a:endParaRPr lang="en-US" dirty="0"/>
          </a:p>
          <a:p>
            <a:r>
              <a:rPr lang="el-GR" dirty="0"/>
              <a:t>τότε η κατά </a:t>
            </a:r>
            <a:r>
              <a:rPr lang="el-GR" dirty="0" err="1"/>
              <a:t>Pareto</a:t>
            </a:r>
            <a:r>
              <a:rPr lang="el-GR" dirty="0"/>
              <a:t> ισορροπία της αγοράς </a:t>
            </a:r>
            <a:endParaRPr lang="en-US" dirty="0"/>
          </a:p>
          <a:p>
            <a:r>
              <a:rPr lang="el-GR" dirty="0"/>
              <a:t>οδηγεί στην παραγωγή μέγιστου κοινωνικού</a:t>
            </a:r>
            <a:endParaRPr lang="en-US" dirty="0"/>
          </a:p>
          <a:p>
            <a:r>
              <a:rPr lang="el-GR" dirty="0"/>
              <a:t> πλεονάσματος (</a:t>
            </a:r>
            <a:r>
              <a:rPr lang="el-GR" dirty="0" err="1"/>
              <a:t>Social</a:t>
            </a:r>
            <a:r>
              <a:rPr lang="el-GR" dirty="0"/>
              <a:t> </a:t>
            </a:r>
            <a:r>
              <a:rPr lang="el-GR" dirty="0" err="1"/>
              <a:t>Surplus</a:t>
            </a:r>
            <a:r>
              <a:rPr lang="el-GR" dirty="0"/>
              <a:t>). 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600075" y="4375150"/>
            <a:ext cx="39766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ΤΙ ΕΙΝΑΙ ΚΟΝΩΝΙΚΟ ΠΛΕΟΝΑΣΜΑ?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673100" y="5383213"/>
            <a:ext cx="51228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η διαφορά της ακαθάριστης κοινωνικής ωφέλειας</a:t>
            </a:r>
          </a:p>
          <a:p>
            <a:r>
              <a:rPr lang="el-GR"/>
              <a:t> και του κοινωνικού κόστους 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88913" y="6948488"/>
            <a:ext cx="2820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την καμπύλη της ζήτησης </a:t>
            </a: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3141663" y="7164388"/>
            <a:ext cx="1081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4437063" y="6659563"/>
            <a:ext cx="14636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ακαθάριστη </a:t>
            </a:r>
          </a:p>
          <a:p>
            <a:r>
              <a:rPr lang="el-GR"/>
              <a:t>ωφέλεια της </a:t>
            </a:r>
          </a:p>
          <a:p>
            <a:r>
              <a:rPr lang="el-GR"/>
              <a:t>παραγωγής 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815975" y="8335963"/>
            <a:ext cx="8556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ΓΙΑΤΙ?</a:t>
            </a:r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 flipV="1">
            <a:off x="1773238" y="7740650"/>
            <a:ext cx="2160587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76250" y="1619250"/>
            <a:ext cx="5976938" cy="936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l-GR"/>
              <a:t>Θεσμικός μηχανισμός κατανομής των πόρων (σπάνιων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9488" y="1208088"/>
            <a:ext cx="4899025" cy="672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916832" y="539552"/>
            <a:ext cx="2832100" cy="366712"/>
          </a:xfrm>
          <a:prstGeom prst="rect">
            <a:avLst/>
          </a:prstGeom>
          <a:solidFill>
            <a:srgbClr val="92D050"/>
          </a:solidFill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l-GR" dirty="0"/>
              <a:t>1) αφομοιωτική ικανότητα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48880" y="2051720"/>
            <a:ext cx="1928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ρχική ικανότητα</a:t>
            </a:r>
            <a:endParaRPr lang="el-GR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924944" y="2411760"/>
            <a:ext cx="0" cy="72008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0713" y="2087563"/>
            <a:ext cx="5616575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476672" y="827584"/>
            <a:ext cx="5760640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342900" indent="-342900"/>
            <a:r>
              <a:rPr lang="el-GR" b="1" dirty="0" smtClean="0"/>
              <a:t>2) Προβλήματα εκτίμησης του εξωτερικού κόστους</a:t>
            </a:r>
          </a:p>
          <a:p>
            <a:endParaRPr lang="en-US" b="1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556792" y="611560"/>
            <a:ext cx="3901453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b="1" dirty="0" smtClean="0"/>
              <a:t>αλλαγή κοινωνικών προτιμήσεων</a:t>
            </a:r>
            <a:endParaRPr lang="el-GR" b="1" dirty="0"/>
          </a:p>
        </p:txBody>
      </p:sp>
      <p:pic>
        <p:nvPicPr>
          <p:cNvPr id="12302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0688" y="1619672"/>
            <a:ext cx="5540375" cy="443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64250" y="28162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28162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64200" y="2806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806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64200" y="2806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806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56792" y="6588224"/>
          <a:ext cx="3603084" cy="49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8" imgW="2031840" imgH="279360" progId="Equation.DSMT4">
                  <p:embed/>
                </p:oleObj>
              </mc:Choice>
              <mc:Fallback>
                <p:oleObj name="Equation" r:id="rId8" imgW="20318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792" y="6588224"/>
                        <a:ext cx="3603084" cy="495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877888" y="7308850"/>
          <a:ext cx="4816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0" imgW="2717640" imgH="279360" progId="Equation.DSMT4">
                  <p:embed/>
                </p:oleObj>
              </mc:Choice>
              <mc:Fallback>
                <p:oleObj name="Equation" r:id="rId10" imgW="27176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7308850"/>
                        <a:ext cx="48164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124744" y="8149866"/>
          <a:ext cx="4320480" cy="51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12" imgW="2831760" imgH="279360" progId="Equation.DSMT4">
                  <p:embed/>
                </p:oleObj>
              </mc:Choice>
              <mc:Fallback>
                <p:oleObj name="Equation" r:id="rId12" imgW="2831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744" y="8149866"/>
                        <a:ext cx="4320480" cy="5178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28638" y="919163"/>
            <a:ext cx="28051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καμπύλη της προσφοράς </a:t>
            </a: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>
            <a:off x="3357563" y="1116013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4581525" y="755650"/>
            <a:ext cx="18319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το κόστος </a:t>
            </a:r>
          </a:p>
          <a:p>
            <a:r>
              <a:rPr lang="el-GR"/>
              <a:t>της παραγωγής </a:t>
            </a:r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275" y="1579563"/>
            <a:ext cx="5472113" cy="407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0" y="0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1844675" y="6659563"/>
          <a:ext cx="28575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1269449" imgH="304668" progId="Equation.DSMT4">
                  <p:embed/>
                </p:oleObj>
              </mc:Choice>
              <mc:Fallback>
                <p:oleObj name="Equation" r:id="rId4" imgW="1269449" imgH="304668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6659563"/>
                        <a:ext cx="285750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20713" y="6084888"/>
            <a:ext cx="5654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ΠΡΟΒΛΗΜΑ : ΜΑΧ ΚΟΙΝΩΝΙΚΟΥ ΠΛΕΟΝΑΣΜΑΤΟΣ</a:t>
            </a: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0" y="4351338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133600" y="7893050"/>
          <a:ext cx="24479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1269449" imgH="444307" progId="Equation.DSMT4">
                  <p:embed/>
                </p:oleObj>
              </mc:Choice>
              <mc:Fallback>
                <p:oleObj name="Equation" r:id="rId6" imgW="1269449" imgH="444307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893050"/>
                        <a:ext cx="24479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2924175" y="730885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4351338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92150" y="1116013"/>
          <a:ext cx="4978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2527300" imgH="444500" progId="Equation.DSMT4">
                  <p:embed/>
                </p:oleObj>
              </mc:Choice>
              <mc:Fallback>
                <p:oleObj name="Equation" r:id="rId3" imgW="2527300" imgH="444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116013"/>
                        <a:ext cx="49784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4351338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052513" y="2700338"/>
          <a:ext cx="45339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2692400" imgH="444500" progId="Equation.DSMT4">
                  <p:embed/>
                </p:oleObj>
              </mc:Choice>
              <mc:Fallback>
                <p:oleObj name="Equation" r:id="rId5" imgW="2692400" imgH="444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700338"/>
                        <a:ext cx="45339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600075" y="4159250"/>
            <a:ext cx="855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ΓΙΑΤΙ?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4362450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836613" y="4932363"/>
          <a:ext cx="54721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2717800" imgH="419100" progId="Equation.DSMT4">
                  <p:embed/>
                </p:oleObj>
              </mc:Choice>
              <mc:Fallback>
                <p:oleObj name="Equation" r:id="rId7" imgW="2717800" imgH="419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932363"/>
                        <a:ext cx="5472112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677988" y="4140200"/>
            <a:ext cx="51800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Από τον ορισμό του ολοκληρώματος γνωρίζουμε </a:t>
            </a:r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0" y="4430713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765175" y="6877050"/>
          <a:ext cx="52943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9" imgW="2425680" imgH="279360" progId="Equation.DSMT4">
                  <p:embed/>
                </p:oleObj>
              </mc:Choice>
              <mc:Fallback>
                <p:oleObj name="Equation" r:id="rId9" imgW="242568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6877050"/>
                        <a:ext cx="5294313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1033463" y="60325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ΑΡΑ</a:t>
            </a:r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549275" y="4716463"/>
            <a:ext cx="5975350" cy="1223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341438" y="468313"/>
            <a:ext cx="3997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Η αποτυχία της αγοράς παρατηρείται </a:t>
            </a:r>
          </a:p>
          <a:p>
            <a:r>
              <a:rPr lang="el-GR"/>
              <a:t>στις παρακάτω περιπτώσεις:</a:t>
            </a:r>
          </a:p>
        </p:txBody>
      </p:sp>
      <p:graphicFrame>
        <p:nvGraphicFramePr>
          <p:cNvPr id="5150" name="Group 30"/>
          <p:cNvGraphicFramePr>
            <a:graphicFrameLocks noGrp="1"/>
          </p:cNvGraphicFramePr>
          <p:nvPr/>
        </p:nvGraphicFramePr>
        <p:xfrm>
          <a:off x="620713" y="2195513"/>
          <a:ext cx="5410200" cy="1584326"/>
        </p:xfrm>
        <a:graphic>
          <a:graphicData uri="http://schemas.openxmlformats.org/drawingml/2006/table">
            <a:tbl>
              <a:tblPr/>
              <a:tblGrid>
                <a:gridCol w="2705100"/>
                <a:gridCol w="2705100"/>
              </a:tblGrid>
              <a:tr h="7921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● Δημόσια αγαθά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● Φυσικά μονοπώλια 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1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● Εξωτερικές Οικονομίες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● Ατελής πληροφόρηση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51" name="Line 31"/>
          <p:cNvSpPr>
            <a:spLocks noChangeShapeType="1"/>
          </p:cNvSpPr>
          <p:nvPr/>
        </p:nvSpPr>
        <p:spPr bwMode="auto">
          <a:xfrm flipV="1">
            <a:off x="3357563" y="3851275"/>
            <a:ext cx="0" cy="17287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1772816" y="5940152"/>
            <a:ext cx="3273425" cy="3667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dirty="0"/>
              <a:t>ΠΑΡΕΜΒΑΣΗ ΤΟΥ ΚΡΑΤΟΥΣ</a:t>
            </a: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404813" y="7740650"/>
            <a:ext cx="2330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θεωρία του δημόσιου</a:t>
            </a:r>
          </a:p>
          <a:p>
            <a:r>
              <a:rPr lang="el-GR"/>
              <a:t> συμφέροντος </a:t>
            </a:r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4292600" y="7667625"/>
            <a:ext cx="23669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θεωρία της δημόσιας </a:t>
            </a:r>
          </a:p>
          <a:p>
            <a:r>
              <a:rPr lang="el-GR"/>
              <a:t>επιλογής </a:t>
            </a:r>
          </a:p>
        </p:txBody>
      </p:sp>
      <p:sp>
        <p:nvSpPr>
          <p:cNvPr id="5155" name="Line 35"/>
          <p:cNvSpPr>
            <a:spLocks noChangeShapeType="1"/>
          </p:cNvSpPr>
          <p:nvPr/>
        </p:nvSpPr>
        <p:spPr bwMode="auto">
          <a:xfrm flipV="1">
            <a:off x="1125538" y="6516688"/>
            <a:ext cx="1727200" cy="12954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5156" name="Line 36"/>
          <p:cNvSpPr>
            <a:spLocks noChangeShapeType="1"/>
          </p:cNvSpPr>
          <p:nvPr/>
        </p:nvSpPr>
        <p:spPr bwMode="auto">
          <a:xfrm flipH="1" flipV="1">
            <a:off x="3573463" y="6516688"/>
            <a:ext cx="1727200" cy="1150937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384175" y="8480425"/>
            <a:ext cx="2165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(normative theory). </a:t>
            </a:r>
          </a:p>
        </p:txBody>
      </p:sp>
      <p:sp>
        <p:nvSpPr>
          <p:cNvPr id="5158" name="Text Box 38"/>
          <p:cNvSpPr txBox="1">
            <a:spLocks noChangeArrowheads="1"/>
          </p:cNvSpPr>
          <p:nvPr/>
        </p:nvSpPr>
        <p:spPr bwMode="auto">
          <a:xfrm>
            <a:off x="4489450" y="8480425"/>
            <a:ext cx="187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(positive theory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981075" y="1042988"/>
            <a:ext cx="2235200" cy="3667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dirty="0"/>
              <a:t>ΔΙΑΚΡΙΣΗ ΑΓΑΘΩΝ</a:t>
            </a: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 flipV="1">
            <a:off x="3357563" y="611188"/>
            <a:ext cx="12954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921250" y="415925"/>
            <a:ext cx="1143000" cy="366713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l-GR" dirty="0"/>
              <a:t>ΙΔΙΩΤΙΚΑ</a:t>
            </a: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3357563" y="1331913"/>
            <a:ext cx="12954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992688" y="1711325"/>
            <a:ext cx="1227137" cy="366713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l-GR" dirty="0"/>
              <a:t>ΔΗΜΟΣΙΑ</a:t>
            </a:r>
          </a:p>
        </p:txBody>
      </p:sp>
      <p:pic>
        <p:nvPicPr>
          <p:cNvPr id="6176" name="Picture 3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986088"/>
            <a:ext cx="6597650" cy="410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Down Arrow 13"/>
          <p:cNvSpPr/>
          <p:nvPr/>
        </p:nvSpPr>
        <p:spPr>
          <a:xfrm rot="10800000">
            <a:off x="2852936" y="6372200"/>
            <a:ext cx="432048" cy="17281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556792" y="8244408"/>
            <a:ext cx="3445623" cy="369332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ΠΕΡΙΒΑΛΛΟΝΤΙΚΗ ΠΟΙΟΤΗΤΑ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57200" y="487363"/>
            <a:ext cx="53514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b="1"/>
              <a:t>Εξωτερικές Οικονομίες και Κοινωνική Ευημερία</a:t>
            </a: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50" y="1042988"/>
            <a:ext cx="5689600" cy="410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95300" y="3659188"/>
            <a:ext cx="29337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495300" y="3659188"/>
            <a:ext cx="29337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495300" y="3659188"/>
            <a:ext cx="29337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pic>
        <p:nvPicPr>
          <p:cNvPr id="7227" name="Picture 5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250" y="5292725"/>
            <a:ext cx="5870575" cy="1311275"/>
          </a:xfrm>
          <a:prstGeom prst="rect">
            <a:avLst/>
          </a:prstGeom>
          <a:noFill/>
        </p:spPr>
      </p:pic>
      <p:pic>
        <p:nvPicPr>
          <p:cNvPr id="7228" name="Picture 6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9275" y="6804025"/>
            <a:ext cx="5870575" cy="1657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889000" y="703263"/>
            <a:ext cx="5289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b="1"/>
              <a:t>Άριστο επίπεδο περιβαλλοντικής προστασίας</a:t>
            </a:r>
            <a:r>
              <a:rPr lang="el-GR"/>
              <a:t> </a:t>
            </a:r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5175" y="1835150"/>
            <a:ext cx="5275263" cy="576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299" y="922743"/>
            <a:ext cx="6308045" cy="5305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960438" y="6535738"/>
            <a:ext cx="39147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Τι συμβολίζει? Και τι δεν συμβολίζει?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033463" y="7616825"/>
            <a:ext cx="4594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/>
              <a:t>εν δυνάμει Pareto βελτίωση  (</a:t>
            </a:r>
            <a:r>
              <a:rPr lang="en-US"/>
              <a:t>Quasi Pareto)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844824" y="611560"/>
            <a:ext cx="3360920" cy="6463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dirty="0"/>
              <a:t>ΠΡΟΒΛΗΜΑΤΑ </a:t>
            </a:r>
            <a:r>
              <a:rPr lang="el-GR" dirty="0" smtClean="0"/>
              <a:t>ΤΟΥ ΑΡΙΣΤΟΥ </a:t>
            </a:r>
          </a:p>
          <a:p>
            <a:r>
              <a:rPr lang="el-GR" dirty="0" smtClean="0"/>
              <a:t>ΕΠΙΠΕΔΟΥ ΡΥΠΑΝΣΗΣ</a:t>
            </a:r>
            <a:endParaRPr lang="el-GR" dirty="0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 flipH="1">
            <a:off x="1412776" y="1331640"/>
            <a:ext cx="1872208" cy="2664296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568334" y="3707904"/>
            <a:ext cx="288886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l-GR" b="1" dirty="0"/>
              <a:t>ΤΕΧΝΙΚΑ</a:t>
            </a:r>
          </a:p>
          <a:p>
            <a:pPr marL="342900" indent="-342900">
              <a:buAutoNum type="arabicParenR"/>
            </a:pPr>
            <a:r>
              <a:rPr lang="el-GR" dirty="0" smtClean="0"/>
              <a:t>Αφομοιωτική ικανότητα</a:t>
            </a:r>
          </a:p>
          <a:p>
            <a:pPr marL="342900" indent="-342900">
              <a:buAutoNum type="arabicParenR"/>
            </a:pPr>
            <a:r>
              <a:rPr lang="el-GR" dirty="0" smtClean="0"/>
              <a:t>Προβλήματα εκτίμησης</a:t>
            </a:r>
            <a:endParaRPr lang="en-US" dirty="0" smtClean="0"/>
          </a:p>
          <a:p>
            <a:pPr marL="342900" indent="-342900"/>
            <a:r>
              <a:rPr lang="el-GR" dirty="0" smtClean="0"/>
              <a:t> </a:t>
            </a:r>
            <a:r>
              <a:rPr lang="el-GR" dirty="0"/>
              <a:t>του </a:t>
            </a:r>
            <a:r>
              <a:rPr lang="el-GR" dirty="0" smtClean="0"/>
              <a:t>εξωτερικού κόστους</a:t>
            </a:r>
          </a:p>
          <a:p>
            <a:r>
              <a:rPr lang="el-GR" dirty="0" smtClean="0"/>
              <a:t>3) Κοινωνικές Προτιμήσεις</a:t>
            </a:r>
            <a:endParaRPr lang="el-GR" dirty="0"/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638991" y="3995936"/>
            <a:ext cx="206146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l-GR" dirty="0"/>
              <a:t>ΟΥΣΙΑΣΤΙΚΑ:</a:t>
            </a:r>
          </a:p>
          <a:p>
            <a:pPr algn="ctr">
              <a:lnSpc>
                <a:spcPct val="200000"/>
              </a:lnSpc>
            </a:pPr>
            <a:r>
              <a:rPr lang="el-GR" sz="1400" dirty="0" smtClean="0"/>
              <a:t>ανυπαρξία θεωρήματος</a:t>
            </a:r>
          </a:p>
          <a:p>
            <a:pPr algn="ctr"/>
            <a:r>
              <a:rPr lang="el-GR" sz="1400" dirty="0" smtClean="0"/>
              <a:t>οικολογικής ισορροπίας</a:t>
            </a:r>
            <a:endParaRPr lang="el-GR" sz="1400" dirty="0"/>
          </a:p>
        </p:txBody>
      </p:sp>
      <p:cxnSp>
        <p:nvCxnSpPr>
          <p:cNvPr id="12" name="Straight Arrow Connector 11"/>
          <p:cNvCxnSpPr/>
          <p:nvPr/>
        </p:nvCxnSpPr>
        <p:spPr>
          <a:xfrm rot="16200000" flipH="1">
            <a:off x="2780928" y="1835696"/>
            <a:ext cx="2376264" cy="13681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ca6bf3abc8c515d48857a5c5328843bb275e6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</TotalTime>
  <Words>198</Words>
  <Application>Microsoft Office PowerPoint</Application>
  <PresentationFormat>Προβολή στην οθόνη (4:3)</PresentationFormat>
  <Paragraphs>58</Paragraphs>
  <Slides>13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3</vt:i4>
      </vt:variant>
    </vt:vector>
  </HeadingPairs>
  <TitlesOfParts>
    <vt:vector size="15" baseType="lpstr">
      <vt:lpstr>Default Design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hanasis</cp:lastModifiedBy>
  <cp:revision>28</cp:revision>
  <dcterms:created xsi:type="dcterms:W3CDTF">2009-02-17T16:38:23Z</dcterms:created>
  <dcterms:modified xsi:type="dcterms:W3CDTF">2013-09-13T09:28:13Z</dcterms:modified>
</cp:coreProperties>
</file>